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sldIdLst>
    <p:sldId id="256" r:id="rId2"/>
    <p:sldId id="258" r:id="rId3"/>
    <p:sldId id="257" r:id="rId4"/>
  </p:sldIdLst>
  <p:sldSz cx="9144000" cy="6858000" type="screen4x3"/>
  <p:notesSz cx="6858000" cy="9144000"/>
  <p:custDataLst>
    <p:tags r:id="rId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31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gs" Target="tags/tag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E4B402-1E7B-4BD4-9D2C-F9FD94DBBA7A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208CAA-F5E7-4779-9B22-DC4EDF0B060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25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7948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03/04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/>
            </a:r>
            <a:br>
              <a:rPr lang="en-CA"/>
            </a:br>
            <a:r>
              <a:rPr lang="en-CA"/>
              <a:t>Section 7.4 Midpoint and </a:t>
            </a:r>
            <a:r>
              <a:rPr lang="en-CA" smtClean="0"/>
              <a:t>Distances</a:t>
            </a:r>
            <a:br>
              <a:rPr lang="en-CA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 smtClean="0"/>
              <a:t>Finding the Middle Point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219256" cy="5421216"/>
          </a:xfrm>
        </p:spPr>
        <p:txBody>
          <a:bodyPr/>
          <a:lstStyle/>
          <a:p>
            <a:r>
              <a:rPr lang="en-CA" dirty="0" smtClean="0"/>
              <a:t>When given the endpoints of a line segment, the middle can be found by finding the average of </a:t>
            </a:r>
            <a:r>
              <a:rPr lang="en-CA" smtClean="0"/>
              <a:t>the endpoints</a:t>
            </a:r>
          </a:p>
          <a:p>
            <a:r>
              <a:rPr lang="en-CA" smtClean="0"/>
              <a:t>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1301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 smtClean="0"/>
              <a:t>IV) Midpoin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052736"/>
            <a:ext cx="8496944" cy="1656184"/>
          </a:xfrm>
        </p:spPr>
        <p:txBody>
          <a:bodyPr>
            <a:normAutofit/>
          </a:bodyPr>
          <a:lstStyle/>
          <a:p>
            <a:r>
              <a:rPr lang="en-CA" sz="2200" dirty="0" smtClean="0"/>
              <a:t>When given the endpoints of a line, the midpoint can be found by taking the average of the coordinates</a:t>
            </a:r>
          </a:p>
          <a:p>
            <a:pPr marL="0" indent="0">
              <a:buNone/>
            </a:pPr>
            <a:r>
              <a:rPr lang="en-CA" sz="2200" dirty="0" smtClean="0"/>
              <a:t>Ex: Given the points A(-3,1) and B(6,9), find the coordinates of the midpoint</a:t>
            </a:r>
            <a:endParaRPr lang="en-CA" sz="2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08" y="2708920"/>
            <a:ext cx="43434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772838" y="4419957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81558"/>
              </p:ext>
            </p:extLst>
          </p:nvPr>
        </p:nvGraphicFramePr>
        <p:xfrm>
          <a:off x="1070575" y="4259548"/>
          <a:ext cx="6207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444240" imgH="253800" progId="Equation.DSMT4">
                  <p:embed/>
                </p:oleObj>
              </mc:Choice>
              <mc:Fallback>
                <p:oleObj name="Equation" r:id="rId5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575" y="4259548"/>
                        <a:ext cx="620713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684765" y="2729703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56509"/>
              </p:ext>
            </p:extLst>
          </p:nvPr>
        </p:nvGraphicFramePr>
        <p:xfrm>
          <a:off x="3844920" y="2596565"/>
          <a:ext cx="531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0" y="2596565"/>
                        <a:ext cx="53181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842654" y="2770910"/>
            <a:ext cx="1925782" cy="171796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67980" y="2322102"/>
            <a:ext cx="3770584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ake the average of the two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“x” coordinates to find th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 x-coordinate of the midpoint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92587"/>
              </p:ext>
            </p:extLst>
          </p:nvPr>
        </p:nvGraphicFramePr>
        <p:xfrm>
          <a:off x="5043632" y="3605068"/>
          <a:ext cx="12938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632" y="3605068"/>
                        <a:ext cx="1293813" cy="636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03884"/>
              </p:ext>
            </p:extLst>
          </p:nvPr>
        </p:nvGraphicFramePr>
        <p:xfrm>
          <a:off x="6408738" y="3636530"/>
          <a:ext cx="390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279360" imgH="431640" progId="Equation.DSMT4">
                  <p:embed/>
                </p:oleObj>
              </mc:Choice>
              <mc:Fallback>
                <p:oleObj name="Equation" r:id="rId11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636530"/>
                        <a:ext cx="39052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42099"/>
              </p:ext>
            </p:extLst>
          </p:nvPr>
        </p:nvGraphicFramePr>
        <p:xfrm>
          <a:off x="6853093" y="3754583"/>
          <a:ext cx="790078" cy="37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093" y="3754583"/>
                        <a:ext cx="790078" cy="3779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28798"/>
              </p:ext>
            </p:extLst>
          </p:nvPr>
        </p:nvGraphicFramePr>
        <p:xfrm>
          <a:off x="5230813" y="4343400"/>
          <a:ext cx="974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343400"/>
                        <a:ext cx="97472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61072"/>
              </p:ext>
            </p:extLst>
          </p:nvPr>
        </p:nvGraphicFramePr>
        <p:xfrm>
          <a:off x="6383338" y="4343833"/>
          <a:ext cx="496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7" imgW="355320" imgH="431640" progId="Equation.DSMT4">
                  <p:embed/>
                </p:oleObj>
              </mc:Choice>
              <mc:Fallback>
                <p:oleObj name="Equation" r:id="rId17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343833"/>
                        <a:ext cx="496887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8839"/>
              </p:ext>
            </p:extLst>
          </p:nvPr>
        </p:nvGraphicFramePr>
        <p:xfrm>
          <a:off x="6919333" y="4433598"/>
          <a:ext cx="544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333" y="4433598"/>
                        <a:ext cx="544512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40272" y="5009887"/>
            <a:ext cx="302037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coordinates of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midpoint will then be: 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005947"/>
              </p:ext>
            </p:extLst>
          </p:nvPr>
        </p:nvGraphicFramePr>
        <p:xfrm>
          <a:off x="6065548" y="5810538"/>
          <a:ext cx="1138816" cy="58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1" imgW="495000" imgH="253800" progId="Equation.DSMT4">
                  <p:embed/>
                </p:oleObj>
              </mc:Choice>
              <mc:Fallback>
                <p:oleObj name="Equation" r:id="rId21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548" y="5810538"/>
                        <a:ext cx="1138816" cy="5824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756538" y="3560942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3173"/>
              </p:ext>
            </p:extLst>
          </p:nvPr>
        </p:nvGraphicFramePr>
        <p:xfrm>
          <a:off x="2892137" y="3635952"/>
          <a:ext cx="692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3" imgW="495000" imgH="253800" progId="Equation.DSMT4">
                  <p:embed/>
                </p:oleObj>
              </mc:Choice>
              <mc:Fallback>
                <p:oleObj name="Equation" r:id="rId2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137" y="3635952"/>
                        <a:ext cx="692150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49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/>
      <p:bldP spid="18" grpId="0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cb025ba9a6ccf8fed139b5222f2a63b17a4791"/>
  <p:tag name="ISPRING_RESOURCE_PATHS_HASH_2" val="aecc3299cfb0733dcbea02b9a711f6c3dd14d2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4</TotalTime>
  <Words>89</Words>
  <Application>Microsoft Office PowerPoint</Application>
  <PresentationFormat>On-screen Show (4:3)</PresentationFormat>
  <Paragraphs>11</Paragraphs>
  <Slides>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riel</vt:lpstr>
      <vt:lpstr>Equation</vt:lpstr>
      <vt:lpstr> Section 7.4 Midpoint and Distances </vt:lpstr>
      <vt:lpstr>Finding the Middle Point:</vt:lpstr>
      <vt:lpstr>IV) Midpoi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 Addition and Subtraction of Integers</dc:title>
  <dc:creator>Danny Young</dc:creator>
  <cp:lastModifiedBy>Danny Young</cp:lastModifiedBy>
  <cp:revision>11</cp:revision>
  <dcterms:created xsi:type="dcterms:W3CDTF">2011-06-27T16:11:13Z</dcterms:created>
  <dcterms:modified xsi:type="dcterms:W3CDTF">2012-04-04T01:16:47Z</dcterms:modified>
</cp:coreProperties>
</file>